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2CCFE46" w14:textId="711DE381" w:rsidR="00554A65" w:rsidRDefault="00FD60AF" w:rsidP="00FD60AF">
      <w:pPr>
        <w:pStyle w:val="MTDisplayEquation"/>
      </w:pPr>
      <w:r>
        <w:tab/>
      </w:r>
      <w:bookmarkStart w:id="0" w:name="_GoBack"/>
      <w:r w:rsidR="009948E0" w:rsidRPr="009948E0">
        <w:rPr>
          <w:position w:val="-216"/>
        </w:rPr>
        <w:object w:dxaOrig="10340" w:dyaOrig="4020" w14:anchorId="498E2B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517.1pt;height:201pt" o:ole="">
            <v:imagedata r:id="rId4" o:title=""/>
          </v:shape>
          <o:OLEObject Type="Embed" ProgID="Equation.DSMT4" ShapeID="_x0000_i1035" DrawAspect="Content" ObjectID="_1633988219" r:id="rId5"/>
        </w:object>
      </w:r>
      <w:bookmarkEnd w:id="0"/>
      <w:r>
        <w:t xml:space="preserve"> </w:t>
      </w:r>
    </w:p>
    <w:p w14:paraId="654870E5" w14:textId="77777777" w:rsidR="00FD60AF" w:rsidRDefault="00FD60AF"/>
    <w:sectPr w:rsidR="00FD60A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6767"/>
    <w:rsid w:val="00436767"/>
    <w:rsid w:val="00554A65"/>
    <w:rsid w:val="0061532F"/>
    <w:rsid w:val="009948E0"/>
    <w:rsid w:val="00BE155B"/>
    <w:rsid w:val="00F95DF7"/>
    <w:rsid w:val="00FD60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6FA9342-4B66-4D15-B8F9-5D78437654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FD60AF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D60A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19-10-30T16:10:00Z</dcterms:created>
  <dcterms:modified xsi:type="dcterms:W3CDTF">2019-10-30T1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